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CCB976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>Statistics, Day 5</w:t>
      </w:r>
    </w:p>
    <w:p w14:paraId="2DF3A9C7" w14:textId="77777777" w:rsidR="008862EC" w:rsidRDefault="008862EC" w:rsidP="008862EC">
      <w:pPr>
        <w:ind w:left="-720" w:right="-720"/>
        <w:rPr>
          <w:sz w:val="40"/>
          <w:szCs w:val="40"/>
        </w:rPr>
      </w:pPr>
    </w:p>
    <w:p w14:paraId="77C4FCD3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 xml:space="preserve">Objective:   To compare the shapes, </w:t>
      </w:r>
      <w:proofErr w:type="gramStart"/>
      <w:r>
        <w:rPr>
          <w:sz w:val="40"/>
          <w:szCs w:val="40"/>
        </w:rPr>
        <w:t>center</w:t>
      </w:r>
      <w:proofErr w:type="gramEnd"/>
      <w:r>
        <w:rPr>
          <w:sz w:val="40"/>
          <w:szCs w:val="40"/>
        </w:rPr>
        <w:t xml:space="preserve"> and spreads of two distributions; To determine if a distribution is symmetric or skewed</w:t>
      </w:r>
    </w:p>
    <w:p w14:paraId="5B241A12" w14:textId="77777777" w:rsidR="008862EC" w:rsidRDefault="008862EC" w:rsidP="008862EC">
      <w:pPr>
        <w:ind w:left="-720" w:right="-720"/>
        <w:rPr>
          <w:sz w:val="40"/>
          <w:szCs w:val="40"/>
        </w:rPr>
      </w:pPr>
    </w:p>
    <w:p w14:paraId="13090247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>What does the standard deviation tell you about a data set?</w:t>
      </w:r>
    </w:p>
    <w:p w14:paraId="5BA91A2F" w14:textId="77777777" w:rsidR="008862EC" w:rsidRDefault="008862EC" w:rsidP="008862EC">
      <w:pPr>
        <w:ind w:left="-720" w:right="-720"/>
        <w:rPr>
          <w:sz w:val="40"/>
          <w:szCs w:val="40"/>
        </w:rPr>
      </w:pPr>
    </w:p>
    <w:p w14:paraId="015E665A" w14:textId="77777777" w:rsidR="008862EC" w:rsidRDefault="008862EC" w:rsidP="008862EC">
      <w:pPr>
        <w:ind w:right="-720"/>
        <w:rPr>
          <w:sz w:val="40"/>
          <w:szCs w:val="40"/>
        </w:rPr>
      </w:pPr>
    </w:p>
    <w:p w14:paraId="1D89460A" w14:textId="77777777" w:rsidR="008862EC" w:rsidRDefault="008862EC" w:rsidP="008862EC">
      <w:pPr>
        <w:ind w:left="-720" w:right="-720"/>
        <w:rPr>
          <w:sz w:val="40"/>
          <w:szCs w:val="40"/>
        </w:rPr>
      </w:pPr>
    </w:p>
    <w:p w14:paraId="3650C214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>If two data sets have the same mean, the data with the larger standard deviation is more spread out.</w:t>
      </w:r>
    </w:p>
    <w:p w14:paraId="53325371" w14:textId="77777777" w:rsidR="008862EC" w:rsidRDefault="008862EC" w:rsidP="008862EC">
      <w:pPr>
        <w:ind w:left="-720" w:right="-720"/>
        <w:rPr>
          <w:sz w:val="40"/>
          <w:szCs w:val="40"/>
        </w:rPr>
      </w:pPr>
    </w:p>
    <w:p w14:paraId="4CB7F3DC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>Example:  A company that makes raisin bread advertises that there are at least 10 raisins in every slice of bread.  Sample loaves are tested 20 times per day, and a slice of bread from each loaf is examined.  If there are fewer than 8 raisins in the slice, the loaf cannot be sold.  Examine the following data to determine which baker is doing a better job.</w:t>
      </w:r>
    </w:p>
    <w:p w14:paraId="481328A5" w14:textId="77777777" w:rsidR="008862EC" w:rsidRDefault="008862EC" w:rsidP="008862EC">
      <w:pPr>
        <w:ind w:right="-720"/>
        <w:rPr>
          <w:sz w:val="40"/>
          <w:szCs w:val="40"/>
          <w:u w:val="single"/>
        </w:rPr>
      </w:pPr>
    </w:p>
    <w:p w14:paraId="220B2719" w14:textId="77777777" w:rsidR="008862EC" w:rsidRPr="0075218F" w:rsidRDefault="008862EC" w:rsidP="008862EC">
      <w:pPr>
        <w:ind w:left="-720" w:right="-720"/>
        <w:rPr>
          <w:sz w:val="40"/>
          <w:szCs w:val="40"/>
          <w:u w:val="single"/>
        </w:rPr>
      </w:pPr>
      <w:r>
        <w:rPr>
          <w:sz w:val="40"/>
          <w:szCs w:val="40"/>
          <w:u w:val="single"/>
        </w:rPr>
        <w:t>Baker 1</w:t>
      </w:r>
      <w:r>
        <w:rPr>
          <w:sz w:val="40"/>
          <w:szCs w:val="40"/>
          <w:u w:val="single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 w:rsidRPr="0075218F">
        <w:rPr>
          <w:sz w:val="40"/>
          <w:szCs w:val="40"/>
          <w:u w:val="single"/>
        </w:rPr>
        <w:t>Baker 2</w:t>
      </w:r>
    </w:p>
    <w:p w14:paraId="20E7A5CD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 xml:space="preserve">6   12   </w:t>
      </w:r>
      <w:proofErr w:type="gramStart"/>
      <w:r>
        <w:rPr>
          <w:sz w:val="40"/>
          <w:szCs w:val="40"/>
        </w:rPr>
        <w:t>8  13</w:t>
      </w:r>
      <w:proofErr w:type="gramEnd"/>
      <w:r>
        <w:rPr>
          <w:sz w:val="40"/>
          <w:szCs w:val="40"/>
        </w:rPr>
        <w:t xml:space="preserve">  15</w:t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  <w:t>10  12   8  13  10</w:t>
      </w:r>
    </w:p>
    <w:p w14:paraId="71D07A64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 xml:space="preserve">7   11   </w:t>
      </w:r>
      <w:proofErr w:type="gramStart"/>
      <w:r>
        <w:rPr>
          <w:sz w:val="40"/>
          <w:szCs w:val="40"/>
        </w:rPr>
        <w:t>9  15</w:t>
      </w:r>
      <w:proofErr w:type="gramEnd"/>
      <w:r>
        <w:rPr>
          <w:sz w:val="40"/>
          <w:szCs w:val="40"/>
        </w:rPr>
        <w:t xml:space="preserve">  10</w:t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  <w:t>6   12  10   9    7</w:t>
      </w:r>
    </w:p>
    <w:p w14:paraId="65F4551F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 xml:space="preserve">13   5   </w:t>
      </w:r>
      <w:proofErr w:type="gramStart"/>
      <w:r>
        <w:rPr>
          <w:sz w:val="40"/>
          <w:szCs w:val="40"/>
        </w:rPr>
        <w:t>7  11</w:t>
      </w:r>
      <w:proofErr w:type="gramEnd"/>
      <w:r>
        <w:rPr>
          <w:sz w:val="40"/>
          <w:szCs w:val="40"/>
        </w:rPr>
        <w:t xml:space="preserve">  13</w:t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  <w:t>14  11  10   9  11</w:t>
      </w:r>
    </w:p>
    <w:p w14:paraId="69727DC5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 xml:space="preserve">13 </w:t>
      </w:r>
      <w:proofErr w:type="gramStart"/>
      <w:r>
        <w:rPr>
          <w:sz w:val="40"/>
          <w:szCs w:val="40"/>
        </w:rPr>
        <w:t>10  12</w:t>
      </w:r>
      <w:proofErr w:type="gramEnd"/>
      <w:r>
        <w:rPr>
          <w:sz w:val="40"/>
          <w:szCs w:val="40"/>
        </w:rPr>
        <w:t xml:space="preserve">   3  12</w:t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  <w:t>10  12    8   9  14</w:t>
      </w:r>
    </w:p>
    <w:p w14:paraId="684FE3E7" w14:textId="77777777" w:rsidR="008862EC" w:rsidRDefault="008862EC" w:rsidP="008862EC">
      <w:pPr>
        <w:ind w:right="-720"/>
        <w:rPr>
          <w:sz w:val="40"/>
          <w:szCs w:val="40"/>
        </w:rPr>
      </w:pPr>
    </w:p>
    <w:p w14:paraId="5BE6FFFD" w14:textId="77777777" w:rsidR="008862EC" w:rsidRDefault="008862EC" w:rsidP="008862EC">
      <w:pPr>
        <w:ind w:left="-720" w:right="-720"/>
        <w:rPr>
          <w:sz w:val="40"/>
          <w:szCs w:val="40"/>
        </w:rPr>
      </w:pPr>
      <w:r w:rsidRPr="003C09B0">
        <w:rPr>
          <w:position w:val="-24"/>
          <w:sz w:val="40"/>
          <w:szCs w:val="40"/>
        </w:rPr>
        <w:object w:dxaOrig="400" w:dyaOrig="600" w14:anchorId="3C6112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5pt;height:57pt" o:ole="">
            <v:imagedata r:id="rId4" o:title=""/>
          </v:shape>
          <o:OLEObject Type="Embed" ProgID="Equation.DSMT4" ShapeID="_x0000_i1025" DrawAspect="Content" ObjectID="_1651178262" r:id="rId5"/>
        </w:object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 w:rsidRPr="003C09B0">
        <w:rPr>
          <w:position w:val="-24"/>
          <w:sz w:val="40"/>
          <w:szCs w:val="40"/>
        </w:rPr>
        <w:object w:dxaOrig="400" w:dyaOrig="600" w14:anchorId="730E5252">
          <v:shape id="_x0000_i1026" type="#_x0000_t75" style="width:59.5pt;height:57pt" o:ole="">
            <v:imagedata r:id="rId6" o:title=""/>
          </v:shape>
          <o:OLEObject Type="Embed" ProgID="Equation.DSMT4" ShapeID="_x0000_i1026" DrawAspect="Content" ObjectID="_1651178263" r:id="rId7"/>
        </w:object>
      </w:r>
    </w:p>
    <w:p w14:paraId="47F77C67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br w:type="page"/>
      </w:r>
      <w:r>
        <w:rPr>
          <w:sz w:val="40"/>
          <w:szCs w:val="40"/>
        </w:rPr>
        <w:lastRenderedPageBreak/>
        <w:t>Distributions are frequently described by their shape.</w:t>
      </w:r>
    </w:p>
    <w:p w14:paraId="7C6C600B" w14:textId="77777777" w:rsidR="008862EC" w:rsidRDefault="008862EC" w:rsidP="008862EC">
      <w:pPr>
        <w:ind w:left="-720" w:right="-720"/>
        <w:rPr>
          <w:sz w:val="40"/>
          <w:szCs w:val="40"/>
        </w:rPr>
      </w:pPr>
    </w:p>
    <w:p w14:paraId="64AD8406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>Look at the histogram for Baker 2.  The graph is relatively symmetric.  For a symmetric distribution, the mean and the median are relatively the same.</w:t>
      </w:r>
    </w:p>
    <w:p w14:paraId="6FAEC819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4F991EA7" wp14:editId="4039C6BB">
            <wp:simplePos x="0" y="0"/>
            <wp:positionH relativeFrom="column">
              <wp:posOffset>2035175</wp:posOffset>
            </wp:positionH>
            <wp:positionV relativeFrom="paragraph">
              <wp:posOffset>117475</wp:posOffset>
            </wp:positionV>
            <wp:extent cx="2762250" cy="1845310"/>
            <wp:effectExtent l="0" t="0" r="0" b="2540"/>
            <wp:wrapTight wrapText="bothSides">
              <wp:wrapPolygon edited="0">
                <wp:start x="0" y="0"/>
                <wp:lineTo x="0" y="21407"/>
                <wp:lineTo x="21451" y="21407"/>
                <wp:lineTo x="21451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845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3F52D5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>Baker 2</w:t>
      </w:r>
    </w:p>
    <w:p w14:paraId="5B5970A5" w14:textId="77777777" w:rsidR="008862EC" w:rsidRDefault="008862EC" w:rsidP="008862EC">
      <w:pPr>
        <w:ind w:left="-720" w:right="-720"/>
        <w:rPr>
          <w:sz w:val="40"/>
          <w:szCs w:val="40"/>
        </w:rPr>
      </w:pPr>
      <w:r w:rsidRPr="00832B8C">
        <w:rPr>
          <w:position w:val="-6"/>
          <w:sz w:val="40"/>
          <w:szCs w:val="40"/>
        </w:rPr>
        <w:object w:dxaOrig="220" w:dyaOrig="260" w14:anchorId="077904A3">
          <v:shape id="_x0000_i1027" type="#_x0000_t75" style="width:21pt;height:25pt" o:ole="">
            <v:imagedata r:id="rId9" o:title=""/>
          </v:shape>
          <o:OLEObject Type="Embed" ProgID="Equation.DSMT4" ShapeID="_x0000_i1027" DrawAspect="Content" ObjectID="_1651178264" r:id="rId10"/>
        </w:object>
      </w:r>
      <w:r>
        <w:rPr>
          <w:sz w:val="40"/>
          <w:szCs w:val="40"/>
        </w:rPr>
        <w:t>= 10.25</w:t>
      </w:r>
    </w:p>
    <w:p w14:paraId="11435DC9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>Median = 10</w:t>
      </w:r>
    </w:p>
    <w:p w14:paraId="60719473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>s = 2.17</w:t>
      </w:r>
    </w:p>
    <w:p w14:paraId="0058F4F8" w14:textId="77777777" w:rsidR="008862EC" w:rsidRDefault="008862EC" w:rsidP="008862EC">
      <w:pPr>
        <w:ind w:left="-720" w:right="-720"/>
        <w:rPr>
          <w:sz w:val="40"/>
          <w:szCs w:val="40"/>
        </w:rPr>
      </w:pPr>
    </w:p>
    <w:p w14:paraId="6FBA84DD" w14:textId="77777777" w:rsidR="008862EC" w:rsidRDefault="008862EC" w:rsidP="008862EC">
      <w:pPr>
        <w:ind w:left="-720" w:right="-720"/>
        <w:rPr>
          <w:sz w:val="40"/>
          <w:szCs w:val="40"/>
        </w:rPr>
      </w:pPr>
    </w:p>
    <w:p w14:paraId="61880A05" w14:textId="77777777" w:rsidR="008862EC" w:rsidRDefault="008862EC" w:rsidP="008862EC">
      <w:pPr>
        <w:ind w:left="-720" w:right="-720"/>
        <w:rPr>
          <w:sz w:val="40"/>
          <w:szCs w:val="40"/>
        </w:rPr>
      </w:pPr>
    </w:p>
    <w:p w14:paraId="3AF55415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0389DA84" wp14:editId="5A90A09D">
            <wp:simplePos x="0" y="0"/>
            <wp:positionH relativeFrom="column">
              <wp:posOffset>2216150</wp:posOffset>
            </wp:positionH>
            <wp:positionV relativeFrom="paragraph">
              <wp:posOffset>1447800</wp:posOffset>
            </wp:positionV>
            <wp:extent cx="2686050" cy="1771650"/>
            <wp:effectExtent l="0" t="0" r="0" b="0"/>
            <wp:wrapTight wrapText="bothSides">
              <wp:wrapPolygon edited="0">
                <wp:start x="0" y="0"/>
                <wp:lineTo x="0" y="21368"/>
                <wp:lineTo x="21447" y="21368"/>
                <wp:lineTo x="21447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40"/>
          <w:szCs w:val="40"/>
        </w:rPr>
        <w:t xml:space="preserve">Now look at the histogram for Baker 1.  This graph is called </w:t>
      </w:r>
      <w:r w:rsidRPr="00797E5F">
        <w:rPr>
          <w:sz w:val="40"/>
          <w:szCs w:val="40"/>
          <w:u w:val="single"/>
        </w:rPr>
        <w:t xml:space="preserve">skewed </w:t>
      </w:r>
      <w:proofErr w:type="gramStart"/>
      <w:r w:rsidRPr="00797E5F">
        <w:rPr>
          <w:sz w:val="40"/>
          <w:szCs w:val="40"/>
          <w:u w:val="single"/>
        </w:rPr>
        <w:t>left</w:t>
      </w:r>
      <w:r>
        <w:rPr>
          <w:sz w:val="40"/>
          <w:szCs w:val="40"/>
        </w:rPr>
        <w:t xml:space="preserve">  (</w:t>
      </w:r>
      <w:proofErr w:type="gramEnd"/>
      <w:r>
        <w:rPr>
          <w:sz w:val="40"/>
          <w:szCs w:val="40"/>
        </w:rPr>
        <w:t xml:space="preserve">or </w:t>
      </w:r>
      <w:r w:rsidRPr="001332A7">
        <w:rPr>
          <w:sz w:val="40"/>
          <w:szCs w:val="40"/>
          <w:u w:val="single"/>
        </w:rPr>
        <w:t>negatively skewed</w:t>
      </w:r>
      <w:r>
        <w:rPr>
          <w:sz w:val="40"/>
          <w:szCs w:val="40"/>
        </w:rPr>
        <w:t>) because there is a long tail of data on the left.  For this data, the mean is less than the median because it is being pulled down (to the left) by the lower numbers.</w:t>
      </w:r>
    </w:p>
    <w:p w14:paraId="70A7838A" w14:textId="77777777" w:rsidR="008862EC" w:rsidRDefault="008862EC" w:rsidP="008862EC">
      <w:pPr>
        <w:tabs>
          <w:tab w:val="left" w:pos="4320"/>
        </w:tabs>
        <w:ind w:left="-720" w:right="-720"/>
        <w:rPr>
          <w:sz w:val="40"/>
          <w:szCs w:val="40"/>
        </w:rPr>
      </w:pPr>
      <w:r>
        <w:rPr>
          <w:sz w:val="40"/>
          <w:szCs w:val="40"/>
        </w:rPr>
        <w:tab/>
      </w:r>
      <w:r>
        <w:rPr>
          <w:sz w:val="40"/>
          <w:szCs w:val="40"/>
        </w:rPr>
        <w:tab/>
      </w:r>
    </w:p>
    <w:p w14:paraId="656E4422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>Baker 1</w:t>
      </w:r>
    </w:p>
    <w:p w14:paraId="5238C80F" w14:textId="77777777" w:rsidR="008862EC" w:rsidRDefault="008862EC" w:rsidP="008862EC">
      <w:pPr>
        <w:ind w:left="-720" w:right="-720"/>
        <w:rPr>
          <w:sz w:val="40"/>
          <w:szCs w:val="40"/>
        </w:rPr>
      </w:pPr>
      <w:r w:rsidRPr="00832B8C">
        <w:rPr>
          <w:position w:val="-6"/>
          <w:sz w:val="40"/>
          <w:szCs w:val="40"/>
        </w:rPr>
        <w:object w:dxaOrig="220" w:dyaOrig="260" w14:anchorId="48B3839B">
          <v:shape id="_x0000_i1028" type="#_x0000_t75" style="width:21pt;height:25pt" o:ole="">
            <v:imagedata r:id="rId9" o:title=""/>
          </v:shape>
          <o:OLEObject Type="Embed" ProgID="Equation.DSMT4" ShapeID="_x0000_i1028" DrawAspect="Content" ObjectID="_1651178265" r:id="rId12"/>
        </w:object>
      </w:r>
      <w:r>
        <w:rPr>
          <w:sz w:val="40"/>
          <w:szCs w:val="40"/>
        </w:rPr>
        <w:t>= 10.25</w:t>
      </w:r>
    </w:p>
    <w:p w14:paraId="675FBD04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>Median = 11</w:t>
      </w:r>
    </w:p>
    <w:p w14:paraId="5EE32CED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>s = 3.34</w:t>
      </w:r>
    </w:p>
    <w:p w14:paraId="4C3F5E35" w14:textId="77777777" w:rsidR="008862EC" w:rsidRDefault="008862EC" w:rsidP="008862EC">
      <w:pPr>
        <w:ind w:left="-720" w:right="-720"/>
        <w:rPr>
          <w:sz w:val="40"/>
          <w:szCs w:val="40"/>
        </w:rPr>
      </w:pPr>
    </w:p>
    <w:p w14:paraId="360DF67D" w14:textId="77777777" w:rsidR="008862EC" w:rsidRDefault="008862EC" w:rsidP="008862EC">
      <w:pPr>
        <w:ind w:left="-720" w:right="-720"/>
        <w:rPr>
          <w:sz w:val="40"/>
          <w:szCs w:val="40"/>
        </w:rPr>
      </w:pPr>
    </w:p>
    <w:p w14:paraId="50B5EE14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>The shapes of the distributions can also be compared using box plots.  Your calculator can make up to three box plots stacked on top of each other.</w:t>
      </w:r>
      <w:r>
        <w:rPr>
          <w:sz w:val="40"/>
          <w:szCs w:val="40"/>
        </w:rPr>
        <w:br w:type="page"/>
      </w:r>
    </w:p>
    <w:p w14:paraId="6E7B58D8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lastRenderedPageBreak/>
        <w:t>Example:  Describe the shape of the following set of data</w:t>
      </w:r>
    </w:p>
    <w:p w14:paraId="0D0C3FAC" w14:textId="77777777" w:rsidR="008862EC" w:rsidRDefault="008862EC" w:rsidP="008862EC">
      <w:pPr>
        <w:ind w:left="-720" w:right="-720"/>
        <w:rPr>
          <w:sz w:val="40"/>
          <w:szCs w:val="40"/>
        </w:rPr>
      </w:pPr>
    </w:p>
    <w:p w14:paraId="29F35DDC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ab/>
      </w:r>
      <w:r>
        <w:rPr>
          <w:sz w:val="40"/>
          <w:szCs w:val="40"/>
        </w:rPr>
        <w:tab/>
        <w:t>75, 104, 72, 71, 95, 69, 75, 73, 77, 76, 90</w:t>
      </w:r>
    </w:p>
    <w:p w14:paraId="7864997C" w14:textId="77777777" w:rsidR="008862EC" w:rsidRDefault="008862EC" w:rsidP="008862EC">
      <w:pPr>
        <w:ind w:left="-720" w:right="-720"/>
        <w:rPr>
          <w:sz w:val="40"/>
          <w:szCs w:val="40"/>
        </w:rPr>
      </w:pPr>
    </w:p>
    <w:p w14:paraId="46611EB6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>What are the values of the mean and the median?</w:t>
      </w:r>
    </w:p>
    <w:p w14:paraId="16E3FEEA" w14:textId="77777777" w:rsidR="008862EC" w:rsidRDefault="008862EC" w:rsidP="008862EC">
      <w:pPr>
        <w:ind w:left="-720" w:right="-720"/>
        <w:rPr>
          <w:sz w:val="40"/>
          <w:szCs w:val="40"/>
        </w:rPr>
      </w:pPr>
    </w:p>
    <w:p w14:paraId="43B725D5" w14:textId="77777777" w:rsidR="008862EC" w:rsidRDefault="008862EC" w:rsidP="008862EC">
      <w:pPr>
        <w:ind w:left="-720" w:right="-720"/>
        <w:rPr>
          <w:sz w:val="40"/>
          <w:szCs w:val="40"/>
        </w:rPr>
      </w:pPr>
    </w:p>
    <w:p w14:paraId="64333983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>Which would be a better measure of center for the distribution?</w:t>
      </w:r>
    </w:p>
    <w:p w14:paraId="1C324E54" w14:textId="77777777" w:rsidR="008862EC" w:rsidRDefault="008862EC" w:rsidP="008862EC">
      <w:pPr>
        <w:ind w:left="-720" w:right="-720"/>
        <w:rPr>
          <w:sz w:val="40"/>
          <w:szCs w:val="40"/>
        </w:rPr>
      </w:pPr>
    </w:p>
    <w:p w14:paraId="50F3AA08" w14:textId="77777777" w:rsidR="008862EC" w:rsidRDefault="008862EC" w:rsidP="008862EC">
      <w:pPr>
        <w:ind w:left="-720" w:right="-720"/>
        <w:rPr>
          <w:sz w:val="40"/>
          <w:szCs w:val="40"/>
        </w:rPr>
      </w:pPr>
    </w:p>
    <w:p w14:paraId="2ECED39E" w14:textId="77777777" w:rsidR="008862EC" w:rsidRDefault="008862EC" w:rsidP="008862EC">
      <w:pPr>
        <w:ind w:left="-720" w:right="-720"/>
        <w:rPr>
          <w:sz w:val="40"/>
          <w:szCs w:val="40"/>
        </w:rPr>
      </w:pPr>
      <w:r>
        <w:rPr>
          <w:sz w:val="40"/>
          <w:szCs w:val="40"/>
        </w:rPr>
        <w:t>Are any of the data points outliers?</w:t>
      </w:r>
    </w:p>
    <w:p w14:paraId="4CF4FFE8" w14:textId="77777777" w:rsidR="00F703F4" w:rsidRDefault="00F703F4"/>
    <w:sectPr w:rsidR="00F703F4" w:rsidSect="008862EC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62EC"/>
    <w:rsid w:val="008862EC"/>
    <w:rsid w:val="00F703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20978F"/>
  <w15:chartTrackingRefBased/>
  <w15:docId w15:val="{728D0450-9546-4382-8055-603A022ABB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62E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90</Words>
  <Characters>1655</Characters>
  <Application>Microsoft Office Word</Application>
  <DocSecurity>0</DocSecurity>
  <Lines>13</Lines>
  <Paragraphs>3</Paragraphs>
  <ScaleCrop>false</ScaleCrop>
  <Company/>
  <LinksUpToDate>false</LinksUpToDate>
  <CharactersWithSpaces>1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ronek, Kristi J</dc:creator>
  <cp:keywords/>
  <dc:description/>
  <cp:lastModifiedBy>Hronek, Kristi J</cp:lastModifiedBy>
  <cp:revision>1</cp:revision>
  <dcterms:created xsi:type="dcterms:W3CDTF">2020-05-17T06:49:00Z</dcterms:created>
  <dcterms:modified xsi:type="dcterms:W3CDTF">2020-05-17T06:51:00Z</dcterms:modified>
</cp:coreProperties>
</file>